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70" r:id="rId3"/>
    <p:sldId id="261" r:id="rId4"/>
    <p:sldId id="264" r:id="rId5"/>
    <p:sldId id="262" r:id="rId6"/>
    <p:sldId id="263" r:id="rId7"/>
    <p:sldId id="265" r:id="rId8"/>
    <p:sldId id="259" r:id="rId9"/>
    <p:sldId id="260" r:id="rId10"/>
    <p:sldId id="256" r:id="rId11"/>
    <p:sldId id="258" r:id="rId12"/>
    <p:sldId id="267" r:id="rId13"/>
    <p:sldId id="268" r:id="rId14"/>
    <p:sldId id="269" r:id="rId15"/>
    <p:sldId id="266" r:id="rId16"/>
    <p:sldId id="25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389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232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194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9939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0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787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720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9397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096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009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8543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690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4420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4943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5264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712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304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149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857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830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81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028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274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1F01D-7F51-4BC9-891D-CF6C1F56CB0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A4295B-CD00-430E-980B-58B55C611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70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A87E00-E494-466F-AA98-2F3C4F58AE01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6BF3E3-B1E8-4057-9ABF-2BF695758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182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4962" y="2659752"/>
            <a:ext cx="8599098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A macro to create p-value plots.</a:t>
            </a:r>
          </a:p>
        </p:txBody>
      </p:sp>
    </p:spTree>
    <p:extLst>
      <p:ext uri="{BB962C8B-B14F-4D97-AF65-F5344CB8AC3E}">
        <p14:creationId xmlns:p14="http://schemas.microsoft.com/office/powerpoint/2010/main" val="21356227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Some data  -- 48 tests of proportional hazards assumption.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2950082"/>
            <a:ext cx="102588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.zphdietvars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28976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440" y="0"/>
            <a:ext cx="12100560" cy="71711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data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.zphdietva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dat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_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fr-FR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tain</a:t>
            </a:r>
            <a:r>
              <a:rPr lang="fr-F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mn</a:t>
            </a:r>
            <a:r>
              <a:rPr lang="fr-F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fr-F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isq</a:t>
            </a:r>
            <a:r>
              <a:rPr lang="fr-F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fr-F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end=done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st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-&amp;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isq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chisq-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*log(&amp;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cumn+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done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Numobs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_n_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Fisher"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,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chisq,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.2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,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g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*_n_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h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-cdf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isquare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,chisq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ProbChi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put(pchi,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.4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,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g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df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g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st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Probability"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m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Cumulative Number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9498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4181" y="1033632"/>
            <a:ext cx="853152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xxx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pro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b="1" dirty="0">
              <a:solidFill>
                <a:srgbClr val="00008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xxx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94851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6815" y="388558"/>
            <a:ext cx="10946921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autoleg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-value Plot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m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st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in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Fisher's test of heterogeneity: &amp;fisher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Chi-square &amp;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df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df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."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Probability of larger chi-square: &amp;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probchi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.“ 	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EXTATT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Family=Arial Size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Style=Italic Weight=Bold)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x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abelatt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Famil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rial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old)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lueatt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Famil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rial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old)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y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abelatt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Famil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rial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old)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lueatt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Famil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rial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old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vecto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pro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arrowhea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ineatt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thickness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433512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6880" y="628154"/>
            <a:ext cx="1208024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valueplot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,data=);</a:t>
            </a:r>
          </a:p>
          <a:p>
            <a:endParaRPr lang="en-US" sz="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c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sort data=&amp;data out=_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by descending &amp;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data _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fr-FR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tain</a:t>
            </a:r>
            <a:r>
              <a:rPr lang="fr-FR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mn</a:t>
            </a:r>
            <a:r>
              <a:rPr lang="fr-FR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fr-FR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isq</a:t>
            </a:r>
            <a:r>
              <a:rPr lang="fr-FR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fr-FR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set _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end=done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star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-&amp;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isq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chisq-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*log(&amp;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cumn+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if done then do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call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Numobs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,_n_)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call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Fisher"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,put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(chisq,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.2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),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g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*_n_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hi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-cdf(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isquare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,chisq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call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ProbChi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,put(pchi,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.4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),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g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call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df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g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end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label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star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Probability"</a:t>
            </a:r>
            <a:endParaRPr lang="en-US" sz="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mn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Cumulative Number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data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xxxx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prob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n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ob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endParaRPr lang="en-US" sz="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quit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data _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set _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xxxx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endParaRPr lang="en-US" sz="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c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gplot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data=_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autolegend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title 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P-value Plot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scatter x=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mn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y=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star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inset 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Fisher's test of heterogeneity: &amp;fisher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Chi-square &amp;</a:t>
            </a:r>
            <a:r>
              <a:rPr lang="en-US" sz="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df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df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."</a:t>
            </a:r>
            <a:endParaRPr lang="en-US" sz="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"Probability of larger chi-square: &amp;</a:t>
            </a:r>
            <a:r>
              <a:rPr lang="en-US" sz="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probchi</a:t>
            </a:r>
            <a:r>
              <a:rPr lang="en-US" sz="800" dirty="0">
                <a:solidFill>
                  <a:srgbClr val="800080"/>
                </a:solidFill>
                <a:latin typeface="Lucida Console" panose="020B0609040504020204" pitchFamily="49" charset="0"/>
              </a:rPr>
              <a:t>."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/TEXTATTRS=(Family=Arial Size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Style=Italic Weight=Bold);</a:t>
            </a:r>
          </a:p>
          <a:p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xaxi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abelattr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(Family=Arial Size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Weight=Bold)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lueattr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(Family=Arial Size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Weight=Bold);</a:t>
            </a:r>
          </a:p>
          <a:p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axi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abelattr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(Family=Arial Size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Weight=Bold)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lueattr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(Family=Arial Size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Weight=Bold)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	  vector x=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n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y=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prob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/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arrowhead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ineattrs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=(thickness=</a:t>
            </a:r>
            <a:r>
              <a:rPr lang="en-US" sz="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title;</a:t>
            </a:r>
          </a:p>
          <a:p>
            <a:r>
              <a:rPr lang="en-US" sz="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sz="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650379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gram:</a:t>
            </a:r>
          </a:p>
        </p:txBody>
      </p:sp>
      <p:sp>
        <p:nvSpPr>
          <p:cNvPr id="3" name="Rectangle 2"/>
          <p:cNvSpPr/>
          <p:nvPr/>
        </p:nvSpPr>
        <p:spPr>
          <a:xfrm>
            <a:off x="665825" y="2967335"/>
            <a:ext cx="111325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value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t,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.zphdietva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77005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9538"/>
              </p:ext>
            </p:extLst>
          </p:nvPr>
        </p:nvGraphicFramePr>
        <p:xfrm>
          <a:off x="906780" y="2518093"/>
          <a:ext cx="9842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936960" imgH="914400" progId="Equation.DSMT4">
                  <p:embed/>
                </p:oleObj>
              </mc:Choice>
              <mc:Fallback>
                <p:oleObj name="Equation" r:id="rId3" imgW="393696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780" y="2518093"/>
                        <a:ext cx="98425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Integral Transform</a:t>
            </a:r>
          </a:p>
        </p:txBody>
      </p:sp>
    </p:spTree>
    <p:extLst>
      <p:ext uri="{BB962C8B-B14F-4D97-AF65-F5344CB8AC3E}">
        <p14:creationId xmlns:p14="http://schemas.microsoft.com/office/powerpoint/2010/main" val="3499239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6080" y="505123"/>
            <a:ext cx="1094232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ob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10000;</a:t>
            </a:r>
          </a:p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rmp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57351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ob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	x=rand(</a:t>
            </a:r>
            <a:r>
              <a:rPr lang="en-US" sz="22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	p=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-cdf(</a:t>
            </a:r>
            <a:r>
              <a:rPr lang="en-US" sz="22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2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normal"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,x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rmp;</a:t>
            </a:r>
            <a:r>
              <a:rPr lang="en-US" sz="2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histogram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dfplo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rmp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x p;</a:t>
            </a:r>
          </a:p>
          <a:p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sz="2200" dirty="0" err="1">
                <a:solidFill>
                  <a:srgbClr val="FF0000"/>
                </a:solidFill>
                <a:latin typeface="Lucida Console" panose="020B0609040504020204" pitchFamily="49" charset="0"/>
              </a:rPr>
              <a:t>cdfplo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p;</a:t>
            </a:r>
          </a:p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8891323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Integral Transfor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63184"/>
              </p:ext>
            </p:extLst>
          </p:nvPr>
        </p:nvGraphicFramePr>
        <p:xfrm>
          <a:off x="1389063" y="2235200"/>
          <a:ext cx="94122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4444920" imgH="647640" progId="Equation.DSMT4">
                  <p:embed/>
                </p:oleObj>
              </mc:Choice>
              <mc:Fallback>
                <p:oleObj name="Equation" r:id="rId3" imgW="4444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063" y="2235200"/>
                        <a:ext cx="94122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867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25686"/>
              </p:ext>
            </p:extLst>
          </p:nvPr>
        </p:nvGraphicFramePr>
        <p:xfrm>
          <a:off x="1824988" y="323533"/>
          <a:ext cx="846963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3136680" imgH="203040" progId="Equation.DSMT4">
                  <p:embed/>
                </p:oleObj>
              </mc:Choice>
              <mc:Fallback>
                <p:oleObj name="Equation" r:id="rId3" imgW="313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988" y="323533"/>
                        <a:ext cx="846963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48098"/>
              </p:ext>
            </p:extLst>
          </p:nvPr>
        </p:nvGraphicFramePr>
        <p:xfrm>
          <a:off x="1742440" y="1418273"/>
          <a:ext cx="274320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2440" y="1418273"/>
                        <a:ext cx="274320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60977"/>
              </p:ext>
            </p:extLst>
          </p:nvPr>
        </p:nvGraphicFramePr>
        <p:xfrm>
          <a:off x="1742439" y="2750186"/>
          <a:ext cx="571871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2260440" imgH="469800" progId="Equation.DSMT4">
                  <p:embed/>
                </p:oleObj>
              </mc:Choice>
              <mc:Fallback>
                <p:oleObj name="Equation" r:id="rId7" imgW="2260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2439" y="2750186"/>
                        <a:ext cx="5718710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08437"/>
              </p:ext>
            </p:extLst>
          </p:nvPr>
        </p:nvGraphicFramePr>
        <p:xfrm>
          <a:off x="1824988" y="4494532"/>
          <a:ext cx="594360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2286000" imgH="457200" progId="Equation.DSMT4">
                  <p:embed/>
                </p:oleObj>
              </mc:Choice>
              <mc:Fallback>
                <p:oleObj name="Equation" r:id="rId9" imgW="2286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4988" y="4494532"/>
                        <a:ext cx="5943600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161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843677"/>
            <a:ext cx="999744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ob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10000;</a:t>
            </a:r>
          </a:p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on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57351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ob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	x=rand(</a:t>
            </a:r>
            <a:r>
              <a:rPr lang="en-US" sz="2200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-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*log(x)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8000"/>
                </a:solidFill>
                <a:latin typeface="Lucida Console" panose="020B0609040504020204" pitchFamily="49" charset="0"/>
              </a:rPr>
              <a:t>*</a:t>
            </a:r>
            <a:r>
              <a:rPr lang="en-US" sz="22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proc</a:t>
            </a:r>
            <a:r>
              <a:rPr lang="en-US" sz="2200" dirty="0">
                <a:solidFill>
                  <a:srgbClr val="008000"/>
                </a:solidFill>
                <a:latin typeface="Lucida Console" panose="020B0609040504020204" pitchFamily="49" charset="0"/>
              </a:rPr>
              <a:t> print data=</a:t>
            </a:r>
            <a:r>
              <a:rPr lang="en-US" sz="22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expons;</a:t>
            </a:r>
            <a:r>
              <a:rPr lang="en-US" sz="2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histogram;</a:t>
            </a:r>
          </a:p>
          <a:p>
            <a:r>
              <a:rPr lang="en-US" sz="2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on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exp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exponential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2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61823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1168" y="0"/>
            <a:ext cx="4218432" cy="1325563"/>
          </a:xfrm>
        </p:spPr>
        <p:txBody>
          <a:bodyPr/>
          <a:lstStyle/>
          <a:p>
            <a:r>
              <a:rPr lang="en-US" dirty="0"/>
              <a:t>P-value Plots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5972" y="28717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3131"/>
              </p:ext>
            </p:extLst>
          </p:nvPr>
        </p:nvGraphicFramePr>
        <p:xfrm>
          <a:off x="980743" y="1440552"/>
          <a:ext cx="762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3390840" imgH="203040" progId="Equation.DSMT4">
                  <p:embed/>
                </p:oleObj>
              </mc:Choice>
              <mc:Fallback>
                <p:oleObj name="Equation" r:id="rId3" imgW="3390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0743" y="1440552"/>
                        <a:ext cx="76295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04846"/>
              </p:ext>
            </p:extLst>
          </p:nvPr>
        </p:nvGraphicFramePr>
        <p:xfrm>
          <a:off x="980743" y="2326695"/>
          <a:ext cx="688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3441600" imgH="457200" progId="Equation.DSMT4">
                  <p:embed/>
                </p:oleObj>
              </mc:Choice>
              <mc:Fallback>
                <p:oleObj name="Equation" r:id="rId5" imgW="3441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743" y="2326695"/>
                        <a:ext cx="6883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79098"/>
              </p:ext>
            </p:extLst>
          </p:nvPr>
        </p:nvGraphicFramePr>
        <p:xfrm>
          <a:off x="980743" y="3641781"/>
          <a:ext cx="94165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4533840" imgH="660240" progId="Equation.DSMT4">
                  <p:embed/>
                </p:oleObj>
              </mc:Choice>
              <mc:Fallback>
                <p:oleObj name="Equation" r:id="rId7" imgW="4533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743" y="3641781"/>
                        <a:ext cx="941656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093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66383"/>
              </p:ext>
            </p:extLst>
          </p:nvPr>
        </p:nvGraphicFramePr>
        <p:xfrm>
          <a:off x="2861661" y="291826"/>
          <a:ext cx="64008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1661" y="291826"/>
                        <a:ext cx="640080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5035"/>
              </p:ext>
            </p:extLst>
          </p:nvPr>
        </p:nvGraphicFramePr>
        <p:xfrm>
          <a:off x="3314919" y="1611970"/>
          <a:ext cx="4186991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1841400" imgH="241200" progId="Equation.DSMT4">
                  <p:embed/>
                </p:oleObj>
              </mc:Choice>
              <mc:Fallback>
                <p:oleObj name="Equation" r:id="rId5" imgW="1841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4919" y="1611970"/>
                        <a:ext cx="4186991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31074"/>
              </p:ext>
            </p:extLst>
          </p:nvPr>
        </p:nvGraphicFramePr>
        <p:xfrm>
          <a:off x="1010964" y="2749234"/>
          <a:ext cx="1033272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4305240" imgH="228600" progId="Equation.DSMT4">
                  <p:embed/>
                </p:oleObj>
              </mc:Choice>
              <mc:Fallback>
                <p:oleObj name="Equation" r:id="rId7" imgW="4305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964" y="2749234"/>
                        <a:ext cx="1033272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17151"/>
              </p:ext>
            </p:extLst>
          </p:nvPr>
        </p:nvGraphicFramePr>
        <p:xfrm>
          <a:off x="2861661" y="4270431"/>
          <a:ext cx="3001381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1180800" imgH="431640" progId="Equation.DSMT4">
                  <p:embed/>
                </p:oleObj>
              </mc:Choice>
              <mc:Fallback>
                <p:oleObj name="Equation" r:id="rId9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1661" y="4270431"/>
                        <a:ext cx="3001381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869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337" y="576262"/>
            <a:ext cx="7553325" cy="570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5463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</TotalTime>
  <Words>420</Words>
  <Application>Microsoft Office PowerPoint</Application>
  <PresentationFormat>Widescreen</PresentationFormat>
  <Paragraphs>12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Lucida Console</vt:lpstr>
      <vt:lpstr>Office Theme</vt:lpstr>
      <vt:lpstr>1_Office Theme</vt:lpstr>
      <vt:lpstr>Equation</vt:lpstr>
      <vt:lpstr>A macro to create p-value plots.</vt:lpstr>
      <vt:lpstr>Probability Integral Transform</vt:lpstr>
      <vt:lpstr>PowerPoint Presentation</vt:lpstr>
      <vt:lpstr>Probability Integral Transform</vt:lpstr>
      <vt:lpstr>PowerPoint Presentation</vt:lpstr>
      <vt:lpstr>PowerPoint Presentation</vt:lpstr>
      <vt:lpstr>P-value Plots </vt:lpstr>
      <vt:lpstr>PowerPoint Presentation</vt:lpstr>
      <vt:lpstr>PowerPoint Presentation</vt:lpstr>
      <vt:lpstr>Some data  -- 48 tests of proportional hazards assumption.</vt:lpstr>
      <vt:lpstr>PowerPoint Presentation</vt:lpstr>
      <vt:lpstr>PowerPoint Presentation</vt:lpstr>
      <vt:lpstr>PowerPoint Presentation</vt:lpstr>
      <vt:lpstr>PowerPoint Presentation</vt:lpstr>
      <vt:lpstr>The program: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16</cp:revision>
  <dcterms:created xsi:type="dcterms:W3CDTF">2015-05-18T15:25:27Z</dcterms:created>
  <dcterms:modified xsi:type="dcterms:W3CDTF">2017-02-20T15:32:33Z</dcterms:modified>
</cp:coreProperties>
</file>